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61CA" w:rsidRDefault="009861CA" w:rsidP="009861CA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02C5C">
        <w:rPr>
          <w:rFonts w:ascii="Times New Roman" w:hAnsi="Times New Roman" w:cs="Times New Roman"/>
          <w:b/>
          <w:sz w:val="24"/>
          <w:szCs w:val="24"/>
        </w:rPr>
        <w:t xml:space="preserve">Tutorial </w:t>
      </w:r>
      <w:r w:rsidR="003C2041">
        <w:rPr>
          <w:rFonts w:ascii="Times New Roman" w:hAnsi="Times New Roman" w:cs="Times New Roman"/>
          <w:b/>
          <w:sz w:val="24"/>
          <w:szCs w:val="24"/>
        </w:rPr>
        <w:t>8</w:t>
      </w:r>
    </w:p>
    <w:p w:rsidR="003C38CD" w:rsidRDefault="003C2041" w:rsidP="008D136E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 w:rsidRPr="003C2041">
        <w:rPr>
          <w:rFonts w:ascii="Times New Roman" w:hAnsi="Times New Roman" w:cs="Times New Roman"/>
          <w:sz w:val="24"/>
          <w:szCs w:val="24"/>
        </w:rPr>
        <w:t xml:space="preserve">1. Write the CFG for the language </w:t>
      </w:r>
      <w:r w:rsidRPr="003C2041">
        <w:rPr>
          <w:rFonts w:ascii="Times New Roman" w:hAnsi="Times New Roman" w:cs="Times New Roman"/>
          <w:sz w:val="24"/>
          <w:szCs w:val="24"/>
        </w:rPr>
        <w:object w:dxaOrig="20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2pt;height:19.3pt" o:ole="">
            <v:imagedata r:id="rId6" o:title=""/>
          </v:shape>
          <o:OLEObject Type="Embed" ProgID="Equation.DSMT4" ShapeID="_x0000_i1025" DrawAspect="Content" ObjectID="_1601697948" r:id="rId7"/>
        </w:object>
      </w:r>
      <w:r>
        <w:rPr>
          <w:rFonts w:ascii="Times New Roman" w:hAnsi="Times New Roman" w:cs="Times New Roman"/>
          <w:sz w:val="24"/>
          <w:szCs w:val="24"/>
        </w:rPr>
        <w:t>and give the the parse tree for the string x000y11z.</w:t>
      </w:r>
    </w:p>
    <w:p w:rsidR="003C2041" w:rsidRDefault="003C2041" w:rsidP="008D136E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="004C6141">
        <w:rPr>
          <w:rFonts w:ascii="Times New Roman" w:hAnsi="Times New Roman" w:cs="Times New Roman"/>
          <w:sz w:val="24"/>
          <w:szCs w:val="24"/>
        </w:rPr>
        <w:t>Let G be CFG</w:t>
      </w:r>
    </w:p>
    <w:p w:rsidR="004C6141" w:rsidRDefault="004C6141" w:rsidP="008D136E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 w:rsidRPr="004C6141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026" type="#_x0000_t75" style="width:61.25pt;height:15.85pt" o:ole="">
            <v:imagedata r:id="rId8" o:title=""/>
          </v:shape>
          <o:OLEObject Type="Embed" ProgID="Equation.DSMT4" ShapeID="_x0000_i1026" DrawAspect="Content" ObjectID="_1601697949" r:id="rId9"/>
        </w:object>
      </w:r>
    </w:p>
    <w:p w:rsidR="004C6141" w:rsidRDefault="004C6141" w:rsidP="008D136E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 w:rsidRPr="004C6141">
        <w:rPr>
          <w:rFonts w:ascii="Times New Roman" w:hAnsi="Times New Roman" w:cs="Times New Roman"/>
          <w:position w:val="-10"/>
          <w:sz w:val="24"/>
          <w:szCs w:val="24"/>
        </w:rPr>
        <w:object w:dxaOrig="1620" w:dyaOrig="320">
          <v:shape id="_x0000_i1027" type="#_x0000_t75" style="width:81.05pt;height:15.85pt" o:ole="">
            <v:imagedata r:id="rId10" o:title=""/>
          </v:shape>
          <o:OLEObject Type="Embed" ProgID="Equation.DSMT4" ShapeID="_x0000_i1027" DrawAspect="Content" ObjectID="_1601697950" r:id="rId11"/>
        </w:object>
      </w:r>
    </w:p>
    <w:p w:rsidR="004C6141" w:rsidRDefault="004C6141" w:rsidP="008D136E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 w:rsidRPr="004C6141">
        <w:rPr>
          <w:rFonts w:ascii="Times New Roman" w:hAnsi="Times New Roman" w:cs="Times New Roman"/>
          <w:position w:val="-10"/>
          <w:sz w:val="24"/>
          <w:szCs w:val="24"/>
        </w:rPr>
        <w:object w:dxaOrig="1640" w:dyaOrig="320">
          <v:shape id="_x0000_i1028" type="#_x0000_t75" style="width:82.2pt;height:15.85pt" o:ole="">
            <v:imagedata r:id="rId12" o:title=""/>
          </v:shape>
          <o:OLEObject Type="Embed" ProgID="Equation.DSMT4" ShapeID="_x0000_i1028" DrawAspect="Content" ObjectID="_1601697951" r:id="rId13"/>
        </w:object>
      </w:r>
    </w:p>
    <w:p w:rsidR="004C6141" w:rsidRDefault="004C6141" w:rsidP="008D136E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r the string bbaababa find</w:t>
      </w:r>
    </w:p>
    <w:p w:rsidR="004C6141" w:rsidRDefault="004C6141" w:rsidP="008D136E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)  leftmost derivation</w:t>
      </w:r>
    </w:p>
    <w:p w:rsidR="004C6141" w:rsidRDefault="004C6141" w:rsidP="008D136E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i) rightmost derivation, and</w:t>
      </w:r>
    </w:p>
    <w:p w:rsidR="004C6141" w:rsidRDefault="004C6141" w:rsidP="008D136E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ii) parse tree</w:t>
      </w:r>
    </w:p>
    <w:p w:rsidR="004C6141" w:rsidRDefault="004C6141" w:rsidP="008D136E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 Show that the following grammar is ambiguous.</w:t>
      </w:r>
    </w:p>
    <w:p w:rsidR="004C6141" w:rsidRDefault="004C6141" w:rsidP="004C6141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 w:rsidRPr="004C6141">
        <w:rPr>
          <w:rFonts w:ascii="Times New Roman" w:hAnsi="Times New Roman" w:cs="Times New Roman"/>
          <w:position w:val="-10"/>
          <w:sz w:val="24"/>
          <w:szCs w:val="24"/>
        </w:rPr>
        <w:object w:dxaOrig="1400" w:dyaOrig="320">
          <v:shape id="_x0000_i1029" type="#_x0000_t75" style="width:69.75pt;height:15.85pt" o:ole="">
            <v:imagedata r:id="rId14" o:title=""/>
          </v:shape>
          <o:OLEObject Type="Embed" ProgID="Equation.DSMT4" ShapeID="_x0000_i1029" DrawAspect="Content" ObjectID="_1601697952" r:id="rId15"/>
        </w:object>
      </w:r>
    </w:p>
    <w:p w:rsidR="004C6141" w:rsidRDefault="004C6141" w:rsidP="004C6141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 w:rsidRPr="004C6141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030" type="#_x0000_t75" style="width:56.15pt;height:15.85pt" o:ole="">
            <v:imagedata r:id="rId16" o:title=""/>
          </v:shape>
          <o:OLEObject Type="Embed" ProgID="Equation.DSMT4" ShapeID="_x0000_i1030" DrawAspect="Content" ObjectID="_1601697953" r:id="rId17"/>
        </w:object>
      </w:r>
    </w:p>
    <w:p w:rsidR="004C6141" w:rsidRDefault="004C6141" w:rsidP="004C6141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 w:rsidRPr="004C6141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31" type="#_x0000_t75" style="width:34pt;height:14.15pt" o:ole="">
            <v:imagedata r:id="rId18" o:title=""/>
          </v:shape>
          <o:OLEObject Type="Embed" ProgID="Equation.DSMT4" ShapeID="_x0000_i1031" DrawAspect="Content" ObjectID="_1601697954" r:id="rId19"/>
        </w:object>
      </w:r>
    </w:p>
    <w:p w:rsidR="004C6141" w:rsidRDefault="004C6141" w:rsidP="004C6141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 Design a CFG for the language </w:t>
      </w:r>
      <w:r w:rsidRPr="004C6141">
        <w:rPr>
          <w:rFonts w:ascii="Times New Roman" w:hAnsi="Times New Roman" w:cs="Times New Roman"/>
          <w:position w:val="-10"/>
          <w:sz w:val="24"/>
          <w:szCs w:val="24"/>
        </w:rPr>
        <w:object w:dxaOrig="1520" w:dyaOrig="380">
          <v:shape id="_x0000_i1032" type="#_x0000_t75" style="width:75.95pt;height:19.3pt" o:ole="">
            <v:imagedata r:id="rId20" o:title=""/>
          </v:shape>
          <o:OLEObject Type="Embed" ProgID="Equation.DSMT4" ShapeID="_x0000_i1032" DrawAspect="Content" ObjectID="_1601697955" r:id="rId21"/>
        </w:object>
      </w:r>
      <w:r>
        <w:rPr>
          <w:rFonts w:ascii="Times New Roman" w:hAnsi="Times New Roman" w:cs="Times New Roman"/>
          <w:sz w:val="24"/>
          <w:szCs w:val="24"/>
        </w:rPr>
        <w:t>and convert that CFG into CNF form.</w:t>
      </w:r>
    </w:p>
    <w:p w:rsidR="004C4B03" w:rsidRDefault="004C4B03" w:rsidP="004C6141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Convert the following CFG into GNF.</w:t>
      </w:r>
    </w:p>
    <w:p w:rsidR="004C4B03" w:rsidRDefault="00472193" w:rsidP="004C6141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 w:rsidRPr="004C4B03">
        <w:rPr>
          <w:rFonts w:ascii="Times New Roman" w:hAnsi="Times New Roman" w:cs="Times New Roman"/>
          <w:position w:val="-10"/>
          <w:sz w:val="24"/>
          <w:szCs w:val="24"/>
        </w:rPr>
        <w:object w:dxaOrig="4480" w:dyaOrig="320">
          <v:shape id="_x0000_i1033" type="#_x0000_t75" style="width:223.95pt;height:15.85pt" o:ole="">
            <v:imagedata r:id="rId22" o:title=""/>
          </v:shape>
          <o:OLEObject Type="Embed" ProgID="Equation.DSMT4" ShapeID="_x0000_i1033" DrawAspect="Content" ObjectID="_1601697956" r:id="rId23"/>
        </w:object>
      </w:r>
    </w:p>
    <w:p w:rsidR="00472193" w:rsidRDefault="00472193" w:rsidP="004C4B03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. Convert the following CFG into GNF</w:t>
      </w:r>
    </w:p>
    <w:p w:rsidR="004C4B03" w:rsidRPr="003C2041" w:rsidRDefault="00472193" w:rsidP="004C4B03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 w:rsidRPr="00472193">
        <w:rPr>
          <w:rFonts w:ascii="Times New Roman" w:hAnsi="Times New Roman" w:cs="Times New Roman"/>
          <w:i/>
          <w:color w:val="333333"/>
          <w:position w:val="-10"/>
          <w:sz w:val="24"/>
          <w:szCs w:val="24"/>
        </w:rPr>
        <w:object w:dxaOrig="5780" w:dyaOrig="320">
          <v:shape id="_x0000_i1034" type="#_x0000_t75" style="width:289.15pt;height:15.85pt" o:ole="">
            <v:imagedata r:id="rId24" o:title=""/>
          </v:shape>
          <o:OLEObject Type="Embed" ProgID="Equation.DSMT4" ShapeID="_x0000_i1034" DrawAspect="Content" ObjectID="_1601697957" r:id="rId25"/>
        </w:object>
      </w:r>
      <w:r w:rsidRPr="00472193">
        <w:rPr>
          <w:rFonts w:ascii="Times New Roman" w:hAnsi="Times New Roman" w:cs="Times New Roman"/>
          <w:i/>
          <w:color w:val="333333"/>
          <w:sz w:val="24"/>
          <w:szCs w:val="24"/>
        </w:rPr>
        <w:br/>
      </w:r>
      <w:r w:rsidRPr="00472193">
        <w:rPr>
          <w:rFonts w:ascii="Times New Roman" w:hAnsi="Times New Roman" w:cs="Times New Roman"/>
          <w:color w:val="333333"/>
          <w:sz w:val="24"/>
          <w:szCs w:val="24"/>
        </w:rPr>
        <w:br/>
      </w:r>
    </w:p>
    <w:sectPr w:rsidR="004C4B03" w:rsidRPr="003C2041" w:rsidSect="00A9704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03D37" w:rsidRDefault="00B03D37" w:rsidP="007B6E9B">
      <w:pPr>
        <w:spacing w:after="0" w:line="240" w:lineRule="auto"/>
      </w:pPr>
      <w:r>
        <w:separator/>
      </w:r>
    </w:p>
  </w:endnote>
  <w:endnote w:type="continuationSeparator" w:id="1">
    <w:p w:rsidR="00B03D37" w:rsidRDefault="00B03D37" w:rsidP="007B6E9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03D37" w:rsidRDefault="00B03D37" w:rsidP="007B6E9B">
      <w:pPr>
        <w:spacing w:after="0" w:line="240" w:lineRule="auto"/>
      </w:pPr>
      <w:r>
        <w:separator/>
      </w:r>
    </w:p>
  </w:footnote>
  <w:footnote w:type="continuationSeparator" w:id="1">
    <w:p w:rsidR="00B03D37" w:rsidRDefault="00B03D37" w:rsidP="007B6E9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2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861CA"/>
    <w:rsid w:val="000B5BC4"/>
    <w:rsid w:val="000C2019"/>
    <w:rsid w:val="00135C2C"/>
    <w:rsid w:val="00176631"/>
    <w:rsid w:val="00337BBD"/>
    <w:rsid w:val="003C2041"/>
    <w:rsid w:val="003C38CD"/>
    <w:rsid w:val="00472193"/>
    <w:rsid w:val="004C4B03"/>
    <w:rsid w:val="004C6141"/>
    <w:rsid w:val="007B6E9B"/>
    <w:rsid w:val="007C7941"/>
    <w:rsid w:val="008D136E"/>
    <w:rsid w:val="0090706B"/>
    <w:rsid w:val="009861CA"/>
    <w:rsid w:val="009C4E8B"/>
    <w:rsid w:val="00A9704E"/>
    <w:rsid w:val="00B03D37"/>
    <w:rsid w:val="00EA00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61CA"/>
    <w:rPr>
      <w:lang w:val="e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7663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6631"/>
    <w:rPr>
      <w:rFonts w:ascii="Tahoma" w:hAnsi="Tahoma" w:cs="Tahoma"/>
      <w:sz w:val="16"/>
      <w:szCs w:val="16"/>
      <w:lang w:val="en-IN"/>
    </w:rPr>
  </w:style>
  <w:style w:type="paragraph" w:styleId="Header">
    <w:name w:val="header"/>
    <w:basedOn w:val="Normal"/>
    <w:link w:val="HeaderChar"/>
    <w:uiPriority w:val="99"/>
    <w:semiHidden/>
    <w:unhideWhenUsed/>
    <w:rsid w:val="007B6E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B6E9B"/>
    <w:rPr>
      <w:lang w:val="en-IN"/>
    </w:rPr>
  </w:style>
  <w:style w:type="paragraph" w:styleId="Footer">
    <w:name w:val="footer"/>
    <w:basedOn w:val="Normal"/>
    <w:link w:val="FooterChar"/>
    <w:uiPriority w:val="99"/>
    <w:semiHidden/>
    <w:unhideWhenUsed/>
    <w:rsid w:val="007B6E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B6E9B"/>
    <w:rPr>
      <w:lang w:val="en-I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59900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02</Words>
  <Characters>582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dcterms:created xsi:type="dcterms:W3CDTF">2018-10-22T01:49:00Z</dcterms:created>
  <dcterms:modified xsi:type="dcterms:W3CDTF">2018-10-22T01:49:00Z</dcterms:modified>
</cp:coreProperties>
</file>